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355" r:id="rId2"/>
    <p:sldId id="356" r:id="rId3"/>
    <p:sldId id="357" r:id="rId4"/>
    <p:sldId id="358" r:id="rId5"/>
    <p:sldId id="359" r:id="rId6"/>
    <p:sldId id="360" r:id="rId7"/>
    <p:sldId id="366" r:id="rId8"/>
    <p:sldId id="361" r:id="rId9"/>
    <p:sldId id="365" r:id="rId10"/>
    <p:sldId id="362" r:id="rId11"/>
    <p:sldId id="363" r:id="rId12"/>
    <p:sldId id="364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18" autoAdjust="0"/>
    <p:restoredTop sz="94660"/>
  </p:normalViewPr>
  <p:slideViewPr>
    <p:cSldViewPr>
      <p:cViewPr varScale="1">
        <p:scale>
          <a:sx n="108" d="100"/>
          <a:sy n="108" d="100"/>
        </p:scale>
        <p:origin x="-190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AE4A37-1FA6-4765-BDB2-862810F246F5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AE7B88-94FD-4F4E-9BDD-715B7F745D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AE7B88-94FD-4F4E-9BDD-715B7F745D66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fld id="{416B3185-152A-4D21-A480-52B16A24AC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BB9093C-3730-4DA3-9DB5-79D11E2FB9C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/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226CB4-D484-49FA-861E-31975EB998C6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19C8A2-906D-43C6-8B4F-FBA16508C5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Box 16"/>
          <p:cNvSpPr txBox="1">
            <a:spLocks noChangeArrowheads="1"/>
          </p:cNvSpPr>
          <p:nvPr/>
        </p:nvSpPr>
        <p:spPr bwMode="auto">
          <a:xfrm>
            <a:off x="827584" y="1700808"/>
            <a:ext cx="7776864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1885950" indent="-1885950"/>
            <a:r>
              <a:rPr lang="zh-CN" altLang="en-US" sz="6000" b="1" dirty="0" smtClean="0">
                <a:solidFill>
                  <a:srgbClr val="CC0000"/>
                </a:solidFill>
                <a:latin typeface="Calibri" panose="020F0502020204030204" pitchFamily="34" charset="0"/>
              </a:rPr>
              <a:t>第十一章   </a:t>
            </a:r>
            <a:r>
              <a:rPr lang="zh-CN" altLang="en-US" sz="6000" b="1" dirty="0" smtClean="0">
                <a:solidFill>
                  <a:srgbClr val="CC0000"/>
                </a:solidFill>
                <a:latin typeface="Calibri" panose="020F0502020204030204" pitchFamily="34" charset="0"/>
              </a:rPr>
              <a:t>因</a:t>
            </a:r>
            <a:r>
              <a:rPr lang="zh-CN" altLang="en-US" sz="6000" b="1" dirty="0" smtClean="0">
                <a:solidFill>
                  <a:srgbClr val="CC0000"/>
                </a:solidFill>
                <a:latin typeface="Calibri" panose="020F0502020204030204" pitchFamily="34" charset="0"/>
              </a:rPr>
              <a:t>式分解</a:t>
            </a:r>
            <a:endParaRPr lang="zh-CN" altLang="en-US" sz="6000" b="1" dirty="0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552" y="3717032"/>
            <a:ext cx="7865695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6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11.3.1   </a:t>
            </a:r>
            <a:r>
              <a:rPr lang="zh-CN" altLang="en-US" sz="6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公式</a:t>
            </a:r>
            <a:r>
              <a:rPr lang="zh-CN" altLang="en-US" sz="6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法</a:t>
            </a:r>
            <a:endParaRPr lang="zh-CN" altLang="en-US" sz="6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381646" y="692138"/>
            <a:ext cx="5256212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en-US" dirty="0">
              <a:solidFill>
                <a:srgbClr val="CC0000"/>
              </a:solidFill>
              <a:latin typeface="Calibri" panose="020F050202020403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499940" y="144190"/>
            <a:ext cx="2847924" cy="1008062"/>
            <a:chOff x="-1902" y="453"/>
            <a:chExt cx="1633" cy="635"/>
          </a:xfrm>
        </p:grpSpPr>
        <p:pic>
          <p:nvPicPr>
            <p:cNvPr id="3" name="Picture 10" descr="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1902" y="453"/>
              <a:ext cx="1633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Rectangle 2"/>
            <p:cNvSpPr txBox="1">
              <a:spLocks noChangeArrowheads="1"/>
            </p:cNvSpPr>
            <p:nvPr/>
          </p:nvSpPr>
          <p:spPr bwMode="auto">
            <a:xfrm>
              <a:off x="-1766" y="453"/>
              <a:ext cx="1497" cy="63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03" tIns="45700" rIns="91403" bIns="45700" anchor="ctr"/>
            <a:lstStyle/>
            <a:p>
              <a:pPr algn="ctr" defTabSz="923925">
                <a:buFont typeface="Arial" panose="020B0604020202020204" pitchFamily="34" charset="0"/>
                <a:buNone/>
              </a:pPr>
              <a:r>
                <a:rPr lang="en-US" altLang="zh-CN" sz="3200" dirty="0" smtClean="0">
                  <a:solidFill>
                    <a:srgbClr val="CC0000"/>
                  </a:solidFill>
                  <a:ea typeface="黑体" panose="02010609060101010101" pitchFamily="2" charset="-122"/>
                </a:rPr>
                <a:t>A</a:t>
              </a:r>
              <a:r>
                <a:rPr lang="zh-CN" altLang="en-US" sz="3200" dirty="0" smtClean="0">
                  <a:solidFill>
                    <a:srgbClr val="CC0000"/>
                  </a:solidFill>
                  <a:ea typeface="黑体" panose="02010609060101010101" pitchFamily="2" charset="-122"/>
                </a:rPr>
                <a:t>班补充题</a:t>
              </a:r>
              <a:r>
                <a:rPr lang="zh-CN" altLang="en-US" sz="3200" dirty="0" smtClean="0">
                  <a:solidFill>
                    <a:srgbClr val="CC0000"/>
                  </a:solidFill>
                  <a:ea typeface="黑体" panose="02010609060101010101" pitchFamily="2" charset="-122"/>
                </a:rPr>
                <a:t>：</a:t>
              </a:r>
              <a:endParaRPr lang="zh-CN" altLang="en-US" sz="3200" dirty="0">
                <a:solidFill>
                  <a:srgbClr val="CC0000"/>
                </a:solidFill>
                <a:ea typeface="黑体" panose="02010609060101010101" pitchFamily="2" charset="-122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941960" y="822782"/>
            <a:ext cx="5916056" cy="34081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列各式不能用平方差公式分解的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(</a:t>
            </a:r>
            <a:r>
              <a:rPr lang="zh-CN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-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B.-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49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D.16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5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42976" y="4500570"/>
            <a:ext cx="6696744" cy="13031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析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方差公式中两项的符号必须是异号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选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14546" y="197708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928662" y="4000504"/>
            <a:ext cx="6858048" cy="130317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析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45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)=5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)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)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选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57224" y="785794"/>
            <a:ext cx="7358114" cy="2546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因式的结果是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(</a:t>
            </a:r>
            <a:r>
              <a:rPr lang="zh-CN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20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5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)	          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zh-CN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5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)</a:t>
            </a:r>
            <a:endParaRPr lang="zh-CN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20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5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	 D.5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)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)</a:t>
            </a:r>
            <a:endParaRPr lang="zh-CN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43702" y="1071546"/>
            <a:ext cx="787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7224" y="566736"/>
            <a:ext cx="710143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013,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42976" y="1214422"/>
            <a:ext cx="5357850" cy="57624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析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2013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填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58958" y="609881"/>
            <a:ext cx="12847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580112" y="2564904"/>
          <a:ext cx="285752" cy="805301"/>
        </p:xfrm>
        <a:graphic>
          <a:graphicData uri="http://schemas.openxmlformats.org/presentationml/2006/ole">
            <p:oleObj spid="_x0000_s71683" name="Equation" r:id="rId3" imgW="139639" imgH="393529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357950" y="2571744"/>
          <a:ext cx="292224" cy="754912"/>
        </p:xfrm>
        <a:graphic>
          <a:graphicData uri="http://schemas.openxmlformats.org/presentationml/2006/ole">
            <p:oleObj spid="_x0000_s71682" name="Equation" r:id="rId4" imgW="152334" imgH="393529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827584" y="2071678"/>
            <a:ext cx="8102134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平方差公式分解因式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9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6;            (2)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(3)-   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   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71600" y="4869160"/>
          <a:ext cx="6772644" cy="864096"/>
        </p:xfrm>
        <a:graphic>
          <a:graphicData uri="http://schemas.openxmlformats.org/presentationml/2006/ole">
            <p:oleObj spid="_x0000_s71681" name="Equation" r:id="rId5" imgW="3683000" imgH="4699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928694" y="3580919"/>
            <a:ext cx="4572000" cy="11339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(1)9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6=(3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4)(3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)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)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Rectangle 2"/>
          <p:cNvSpPr txBox="1">
            <a:spLocks noChangeArrowheads="1"/>
          </p:cNvSpPr>
          <p:nvPr/>
        </p:nvSpPr>
        <p:spPr bwMode="auto">
          <a:xfrm>
            <a:off x="0" y="0"/>
            <a:ext cx="2376487" cy="1008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03" tIns="45700" rIns="91403" bIns="45700" anchor="ctr"/>
          <a:lstStyle/>
          <a:p>
            <a:pPr algn="r" defTabSz="923925"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CC0000"/>
                </a:solidFill>
                <a:ea typeface="黑体" panose="02010609060101010101" pitchFamily="2" charset="-122"/>
              </a:rPr>
              <a:t>定向自学：</a:t>
            </a:r>
          </a:p>
        </p:txBody>
      </p:sp>
      <p:sp>
        <p:nvSpPr>
          <p:cNvPr id="8" name="矩形 7"/>
          <p:cNvSpPr/>
          <p:nvPr/>
        </p:nvSpPr>
        <p:spPr>
          <a:xfrm>
            <a:off x="827584" y="836712"/>
            <a:ext cx="71287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填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5)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)=</a:t>
            </a:r>
            <a:r>
              <a:rPr lang="zh-CN" altLang="zh-CN" sz="28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 </a:t>
            </a:r>
            <a:endParaRPr lang="zh-CN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(3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3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zh-CN" altLang="zh-CN" sz="28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 </a:t>
            </a:r>
            <a:endParaRPr lang="zh-CN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(3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3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zh-CN" altLang="zh-CN" sz="28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zh-CN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们的结果有什么共同特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98452" y="3691089"/>
            <a:ext cx="91403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尝试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式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果分别写成两个因式的乘积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zh-CN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5=</a:t>
            </a:r>
            <a:r>
              <a:rPr lang="zh-CN" altLang="zh-CN" sz="2800" b="1" i="1" u="sng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 </a:t>
            </a:r>
            <a:endParaRPr lang="zh-CN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9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800" b="1" i="1" u="sng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 </a:t>
            </a:r>
            <a:endParaRPr lang="zh-CN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9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800" b="1" i="1" u="sng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zh-CN" altLang="zh-CN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19672" y="548680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知识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利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用平方差公式进行分解</a:t>
            </a:r>
            <a:endParaRPr lang="zh-CN" altLang="zh-CN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2708920"/>
            <a:ext cx="9036496" cy="112646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果</a:t>
            </a:r>
            <a:r>
              <a:rPr lang="zh-CN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个二项式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它能够化成</a:t>
            </a:r>
            <a:r>
              <a:rPr lang="zh-CN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两个整式的平方差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就可以用平方差公式分解因式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解成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两个整式的和与差的积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zh-CN" sz="2800" b="1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1268760"/>
            <a:ext cx="68407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平方差公式的特点进行因式分解</a:t>
            </a:r>
          </a:p>
          <a:p>
            <a:pPr lvl="0"/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请大家观察式子</a:t>
            </a:r>
            <a:r>
              <a:rPr lang="en-US" altLang="zh-CN" sz="3200" b="1" i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3200" b="1" baseline="30000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altLang="zh-CN" sz="3200" b="1" i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3200" b="1" baseline="30000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找出它的特点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zh-CN" sz="2800" b="1" dirty="0" smtClean="0">
              <a:solidFill>
                <a:prstClr val="black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3568" y="4149080"/>
            <a:ext cx="774434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16=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4</a:t>
            </a:r>
            <a:r>
              <a:rPr lang="en-US" altLang="zh-CN" sz="2800" b="1" baseline="30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(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4)(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4)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zh-CN" sz="2800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4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(2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2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2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zh-CN" sz="2800" b="1" dirty="0" smtClean="0">
              <a:solidFill>
                <a:prstClr val="black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0"/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实际上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把平方差公式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err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2800" b="1" i="1" dirty="0" err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(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反过来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就得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到</a:t>
            </a:r>
            <a:endParaRPr lang="en-US" altLang="zh-CN" sz="2800" b="1" dirty="0" smtClean="0">
              <a:solidFill>
                <a:prstClr val="black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0"/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(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(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512" y="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C00000"/>
                </a:solidFill>
                <a:sym typeface="+mn-ea"/>
              </a:rPr>
              <a:t>合作研学：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11560" y="548680"/>
            <a:ext cx="5172036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试着做一做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试着将下面的多项式分解因式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6=</a:t>
            </a:r>
            <a:r>
              <a:rPr lang="zh-CN" altLang="zh-CN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 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=</a:t>
            </a:r>
            <a:r>
              <a:rPr lang="zh-CN" altLang="zh-CN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 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   =</a:t>
            </a:r>
            <a:r>
              <a:rPr lang="zh-CN" altLang="zh-CN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 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4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14096" y="4248006"/>
            <a:ext cx="407798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4)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)</a:t>
            </a:r>
          </a:p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(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)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)</a:t>
            </a:r>
          </a:p>
          <a:p>
            <a:endParaRPr lang="en-US" altLang="zh-CN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endParaRPr lang="en-US" altLang="zh-CN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(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(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75656" y="2708920"/>
          <a:ext cx="285750" cy="805180"/>
        </p:xfrm>
        <a:graphic>
          <a:graphicData uri="http://schemas.openxmlformats.org/presentationml/2006/ole">
            <p:oleObj spid="_x0000_s49156" name="Equation" r:id="rId3" imgW="13968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67744" y="5229200"/>
          <a:ext cx="1950085" cy="720090"/>
        </p:xfrm>
        <a:graphic>
          <a:graphicData uri="http://schemas.openxmlformats.org/presentationml/2006/ole">
            <p:oleObj spid="_x0000_s49157" name="Equation" r:id="rId4" imgW="1168200" imgH="431640" progId="Equation.DSMT4">
              <p:embed/>
            </p:oleObj>
          </a:graphicData>
        </a:graphic>
      </p:graphicFrame>
      <p:sp>
        <p:nvSpPr>
          <p:cNvPr id="7" name="文本框 1"/>
          <p:cNvSpPr txBox="1"/>
          <p:nvPr/>
        </p:nvSpPr>
        <p:spPr>
          <a:xfrm>
            <a:off x="179512" y="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C00000"/>
                </a:solidFill>
                <a:sym typeface="+mn-ea"/>
              </a:rPr>
              <a:t>合作研学：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57224" y="3071810"/>
            <a:ext cx="724316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4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(3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50328" y="1017250"/>
            <a:ext cx="7243738" cy="1684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下列各式分解因式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20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4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 (2)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59632" y="4077072"/>
            <a:ext cx="7572428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=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2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+3)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-3)=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)(3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)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50595" y="334010"/>
            <a:ext cx="222440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</a:rPr>
              <a:t>展示激学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571604" y="642918"/>
            <a:ext cx="6880278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下列各式分解因式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71604" y="1500174"/>
            <a:ext cx="6336704" cy="1481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6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2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zh-CN" altLang="zh-C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620812" y="4286256"/>
            <a:ext cx="8309038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=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15616" y="3284984"/>
            <a:ext cx="5544616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(1)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6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6)=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)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4)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C:\Users\ADMINI~1\AppData\Local\Temp\1554101593(1)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908720"/>
            <a:ext cx="8676456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框 2"/>
          <p:cNvSpPr txBox="1"/>
          <p:nvPr/>
        </p:nvSpPr>
        <p:spPr>
          <a:xfrm>
            <a:off x="950595" y="334010"/>
            <a:ext cx="222440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</a:rPr>
              <a:t>展示激学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4725144"/>
            <a:ext cx="7632848" cy="16296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3000"/>
              </a:lnSpc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有的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多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项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式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平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差公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式分解后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还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可以继续分解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则需要进一步分解因式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直到每个多项式都不能再分解为止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2267744" y="404664"/>
            <a:ext cx="4952206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平方差公式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(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zh-CN" sz="2800" b="1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1988840"/>
            <a:ext cx="806489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我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们已学习过的因式分解方法有</a:t>
            </a:r>
            <a:r>
              <a:rPr lang="zh-CN" altLang="zh-CN" sz="28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提公因式法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zh-CN" altLang="zh-CN" sz="28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运用平方差公式法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</a:p>
          <a:p>
            <a:pPr lvl="0">
              <a:lnSpc>
                <a:spcPct val="120000"/>
              </a:lnSpc>
            </a:pP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在应用平方差公式分解因式之前，先看这个多项式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有无公因式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若有，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先提取公因式，再应用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平方差公式分解因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式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lang="zh-CN" altLang="zh-CN" sz="2800" b="1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504" y="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精讲领学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980728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公式中的</a:t>
            </a:r>
            <a:r>
              <a:rPr lang="en-US" altLang="zh-CN" sz="24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4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24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4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sz="24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以是单项式、多项式、还可以是具体的数字。</a:t>
            </a:r>
            <a:endParaRPr lang="zh-CN" altLang="en-US" sz="2400" b="1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7504" y="0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反馈固学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/>
          <a:srcRect l="4075" t="13773" r="23972" b="3522"/>
          <a:stretch>
            <a:fillRect/>
          </a:stretch>
        </p:blipFill>
        <p:spPr bwMode="auto">
          <a:xfrm>
            <a:off x="0" y="404664"/>
            <a:ext cx="8712968" cy="6303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</TotalTime>
  <Words>665</Words>
  <Application>Microsoft Office PowerPoint</Application>
  <PresentationFormat>全屏显示(4:3)</PresentationFormat>
  <Paragraphs>70</Paragraphs>
  <Slides>1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icrosoft</dc:creator>
  <cp:lastModifiedBy>Administrator</cp:lastModifiedBy>
  <cp:revision>51</cp:revision>
  <dcterms:created xsi:type="dcterms:W3CDTF">2016-09-13T07:51:00Z</dcterms:created>
  <dcterms:modified xsi:type="dcterms:W3CDTF">2019-04-01T06:55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